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65" r:id="rId3"/>
    <p:sldId id="266" r:id="rId4"/>
    <p:sldId id="267" r:id="rId5"/>
    <p:sldId id="268" r:id="rId6"/>
    <p:sldId id="283" r:id="rId7"/>
    <p:sldId id="269" r:id="rId8"/>
    <p:sldId id="270" r:id="rId9"/>
    <p:sldId id="271" r:id="rId10"/>
    <p:sldId id="272" r:id="rId11"/>
    <p:sldId id="273" r:id="rId12"/>
    <p:sldId id="274" r:id="rId13"/>
    <p:sldId id="275" r:id="rId14"/>
    <p:sldId id="277" r:id="rId15"/>
    <p:sldId id="278" r:id="rId16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1847" autoAdjust="0"/>
    <p:restoredTop sz="94660"/>
  </p:normalViewPr>
  <p:slideViewPr>
    <p:cSldViewPr>
      <p:cViewPr varScale="1">
        <p:scale>
          <a:sx n="108" d="100"/>
          <a:sy n="108" d="100"/>
        </p:scale>
        <p:origin x="808" y="20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11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July 2017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ly 2017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Xu, Dogan, Brogle, Ringer, Yong, Wang - Apple  Want - Goog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7/1122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Microsoft_Word_97_-_2004_Document1.doc"/><Relationship Id="rId6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Microsoft_Word_97_-_2004_Document2.doc"/><Relationship Id="rId7" Type="http://schemas.openxmlformats.org/officeDocument/2006/relationships/image" Target="../media/image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altLang="en-US" dirty="0" smtClean="0"/>
              <a:t>CP-replay </a:t>
            </a:r>
            <a:r>
              <a:rPr lang="en-GB" altLang="en-US" dirty="0"/>
              <a:t>Threat Model for 11az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7-07-11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02"/>
              </p:ext>
            </p:extLst>
          </p:nvPr>
        </p:nvGraphicFramePr>
        <p:xfrm>
          <a:off x="508000" y="2420888"/>
          <a:ext cx="8156575" cy="340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Document" r:id="rId5" imgW="8255000" imgH="3454400" progId="Word.Document.8">
                  <p:embed/>
                </p:oleObj>
              </mc:Choice>
              <mc:Fallback>
                <p:oleObj name="Document" r:id="rId5" imgW="8255000" imgH="345440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2420888"/>
                        <a:ext cx="8156575" cy="340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8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7002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The effectiveness of target fake path creation depends on channel estimation headroom (determined by symbol timing at Rx side).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pic>
        <p:nvPicPr>
          <p:cNvPr id="12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068638"/>
            <a:ext cx="73279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459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20713"/>
            <a:ext cx="7772400" cy="1066800"/>
          </a:xfrm>
          <a:extLst/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CP-Replay Attack (9)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85800" y="17002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hannel estimation headroom and timing advance illustrated by using the channel impulse response.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2420938"/>
            <a:ext cx="8077200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9324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10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85800" y="1401763"/>
            <a:ext cx="3454400" cy="490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Metric for effectiveness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Waveform is a random sequence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Only CP repetition is observable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20 MHz, CP = 16, </a:t>
            </a:r>
            <a:r>
              <a:rPr kumimoji="0" lang="en-US" sz="17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N</a:t>
            </a:r>
            <a:r>
              <a:rPr kumimoji="0" lang="en-US" sz="1700" b="0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FFT </a:t>
            </a: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= 64.</a:t>
            </a: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</a:rPr>
              <a:t>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</a:rPr>
              <a:t>Nyquist sampling rate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</a:rPr>
              <a:t>Delay of fake path is an integer multiple of sampling periods. </a:t>
            </a:r>
            <a:endParaRPr kumimoji="0" lang="en-US" sz="17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7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Single path between transmitter and attacker, attacker and receiver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ＭＳ Ｐゴシック" charset="0"/>
              </a:rPr>
              <a:t>As the headroom increases, CP-replay attack is less successful as expected. 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ＭＳ Ｐゴシック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1557338"/>
            <a:ext cx="5281612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713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11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11188" y="1556717"/>
            <a:ext cx="806291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Additional SINR degradation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Simple noise reduction helps to decrease additional SINR degradation due to sidelobe fake paths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Additional SINR degradation is not a concern for data decoding. </a:t>
            </a: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79" y="3233504"/>
            <a:ext cx="4389121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360" y="3233504"/>
            <a:ext cx="4389120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5435600" y="3034729"/>
            <a:ext cx="36004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500" b="1" i="0" u="none" strike="noStrike" kern="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Fake paths outside GI are zeroed out.</a:t>
            </a:r>
          </a:p>
        </p:txBody>
      </p: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1116211" y="3018854"/>
            <a:ext cx="2879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0" cap="none" spc="0" normalizeH="0" baseline="0" noProof="0" smtClean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All fake paths are counted.</a:t>
            </a:r>
          </a:p>
        </p:txBody>
      </p:sp>
    </p:spTree>
    <p:extLst>
      <p:ext uri="{BB962C8B-B14F-4D97-AF65-F5344CB8AC3E}">
        <p14:creationId xmlns:p14="http://schemas.microsoft.com/office/powerpoint/2010/main" val="63926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Summary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1462088"/>
            <a:ext cx="77724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CP of OFDM symbol or any other repetition of signals in the waveform for channel measurement is subject to attack.</a:t>
            </a:r>
          </a:p>
          <a:p>
            <a:pPr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We presented a threat model entitled as “CP-replay attack” and showed that fake paths can be created accurately by attacker even in the case of random waveform for channel measurement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Such fake paths may not trigger testing processes that require equalization and slicing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For certain use cases the goal of FTM is to be able to detect weaker but earlier paths, e.g., LOS ray is blocked. </a:t>
            </a:r>
          </a:p>
          <a:p>
            <a:pPr defTabSz="914400">
              <a:buClrTx/>
              <a:buSzTx/>
              <a:buFontTx/>
            </a:pPr>
            <a:r>
              <a:rPr lang="en-US" altLang="en-US" kern="0" dirty="0" smtClean="0">
                <a:solidFill>
                  <a:srgbClr val="000000"/>
                </a:solidFill>
                <a:ea typeface="ＭＳ Ｐゴシック" charset="-128"/>
              </a:rPr>
              <a:t>Needs further investigation on other varieties of late-commit attacks. </a:t>
            </a:r>
          </a:p>
          <a:p>
            <a:pPr lvl="1" defTabSz="914400">
              <a:buClrTx/>
              <a:buSzTx/>
              <a:buFontTx/>
            </a:pPr>
            <a:endParaRPr lang="en-US" altLang="en-US" sz="1600" kern="0" dirty="0" smtClean="0">
              <a:ea typeface="ＭＳ Ｐゴシック" charset="-128"/>
            </a:endParaRPr>
          </a:p>
          <a:p>
            <a:pPr defTabSz="914400">
              <a:buClrTx/>
              <a:buSzTx/>
              <a:buFontTx/>
            </a:pPr>
            <a:endParaRPr lang="en-US" altLang="en-US" kern="0" dirty="0" smtClean="0">
              <a:ea typeface="ＭＳ Ｐゴシック" charset="-128"/>
            </a:endParaRPr>
          </a:p>
          <a:p>
            <a:pPr defTabSz="914400">
              <a:buClrTx/>
              <a:buSzTx/>
              <a:buFontTx/>
            </a:pPr>
            <a:endParaRPr lang="en-US" altLang="en-US" kern="0" dirty="0" smtClean="0">
              <a:ea typeface="ＭＳ Ｐゴシック" charset="-128"/>
            </a:endParaRPr>
          </a:p>
          <a:p>
            <a:pPr defTabSz="914400">
              <a:buClrTx/>
              <a:buSzTx/>
              <a:buFontTx/>
            </a:pPr>
            <a:endParaRPr lang="en-US" altLang="en-US" kern="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480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20688"/>
            <a:ext cx="7772400" cy="1066800"/>
          </a:xfrm>
          <a:extLst/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References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23900" y="1844675"/>
            <a:ext cx="7772400" cy="4114800"/>
          </a:xfrm>
        </p:spPr>
        <p:txBody>
          <a:bodyPr/>
          <a:lstStyle/>
          <a:p>
            <a:r>
              <a:rPr lang="en-US" altLang="en-US" sz="2000" dirty="0">
                <a:ea typeface="ＭＳ Ｐゴシック" charset="-128"/>
              </a:rPr>
              <a:t>[1] IEEE 802.11-16/424R5, 11az FRD.</a:t>
            </a:r>
          </a:p>
          <a:p>
            <a:r>
              <a:rPr lang="en-US" altLang="en-US" sz="2000" dirty="0">
                <a:ea typeface="ＭＳ Ｐゴシック" charset="-128"/>
              </a:rPr>
              <a:t>[2] IEEE 802.11-17/0120r2: “Intel secured location threat model”,  B. </a:t>
            </a:r>
            <a:r>
              <a:rPr lang="en-US" altLang="en-US" sz="2000" dirty="0" err="1">
                <a:ea typeface="ＭＳ Ｐゴシック" charset="-128"/>
              </a:rPr>
              <a:t>Abramovsky</a:t>
            </a:r>
            <a:r>
              <a:rPr lang="en-US" altLang="en-US" sz="2000" dirty="0">
                <a:ea typeface="ＭＳ Ｐゴシック" charset="-128"/>
              </a:rPr>
              <a:t>, O. Bar-Shalom, and C. Ghosh,  January 2017.</a:t>
            </a:r>
          </a:p>
          <a:p>
            <a:r>
              <a:rPr lang="en-US" altLang="en-US" sz="2000" dirty="0">
                <a:ea typeface="ＭＳ Ｐゴシック" charset="-128"/>
              </a:rPr>
              <a:t>[3] “</a:t>
            </a:r>
            <a:r>
              <a:rPr lang="en-US" altLang="ja-JP" sz="2000" dirty="0">
                <a:ea typeface="ＭＳ Ｐゴシック" charset="-128"/>
              </a:rPr>
              <a:t>Attacks on time-of-flight distance bounding channels</a:t>
            </a:r>
            <a:r>
              <a:rPr lang="en-US" altLang="en-US" sz="2000" dirty="0">
                <a:ea typeface="ＭＳ Ｐゴシック" charset="-128"/>
              </a:rPr>
              <a:t>”</a:t>
            </a:r>
            <a:r>
              <a:rPr lang="en-US" altLang="ja-JP" sz="2000" dirty="0">
                <a:ea typeface="ＭＳ Ｐゴシック" charset="-128"/>
              </a:rPr>
              <a:t>, G. </a:t>
            </a:r>
            <a:r>
              <a:rPr lang="en-US" altLang="ja-JP" sz="2000" dirty="0" err="1">
                <a:ea typeface="ＭＳ Ｐゴシック" charset="-128"/>
              </a:rPr>
              <a:t>Hancke</a:t>
            </a:r>
            <a:r>
              <a:rPr lang="en-US" altLang="ja-JP" sz="2000" dirty="0">
                <a:ea typeface="ＭＳ Ｐゴシック" charset="-128"/>
              </a:rPr>
              <a:t>, et. al., </a:t>
            </a:r>
            <a:r>
              <a:rPr lang="en-US" altLang="ja-JP" sz="2000" u="sng" dirty="0">
                <a:ea typeface="ＭＳ Ｐゴシック" charset="-128"/>
              </a:rPr>
              <a:t>http://</a:t>
            </a:r>
            <a:r>
              <a:rPr lang="en-US" altLang="ja-JP" sz="2000" u="sng" dirty="0" err="1">
                <a:ea typeface="ＭＳ Ｐゴシック" charset="-128"/>
              </a:rPr>
              <a:t>www.cl.cam.ac.uk</a:t>
            </a:r>
            <a:r>
              <a:rPr lang="en-US" altLang="ja-JP" sz="2000" u="sng" dirty="0">
                <a:ea typeface="ＭＳ Ｐゴシック" charset="-128"/>
              </a:rPr>
              <a:t>/~mgk25/wisec08-distance.pdf</a:t>
            </a:r>
            <a:endParaRPr lang="en-US" altLang="ja-JP" sz="2000" dirty="0">
              <a:ea typeface="ＭＳ Ｐゴシック" charset="-128"/>
            </a:endParaRPr>
          </a:p>
          <a:p>
            <a:endParaRPr lang="en-US" altLang="en-US" sz="200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896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9750" y="1412875"/>
            <a:ext cx="8280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11az FRD [1] describes Type A and Type B adversaries that are characterized according to attacker’s response time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Adversary goal:  to spoof the range of STA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Type A:  1msec response time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Type B:   1usec response time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A few security threat models are listed in [2]. </a:t>
            </a:r>
          </a:p>
          <a:p>
            <a:pPr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We present another threat model in this submission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CP-replay attack:  can be viewed as a variety of late-commit attack [3]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Attacker exploits the repetition between CP and the latter part of waveform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Attacker late commits to transmit the observed CP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smtClean="0">
                <a:ea typeface="ＭＳ Ｐゴシック" charset="-128"/>
              </a:rPr>
              <a:t>Can be realized by a “Type B adversary”.</a:t>
            </a:r>
            <a:endParaRPr lang="en-US" altLang="en-US" kern="0" dirty="0">
              <a:ea typeface="ＭＳ Ｐゴシック" charset="-128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85800" y="620713"/>
            <a:ext cx="7772400" cy="1066800"/>
          </a:xfrm>
          <a:extLst/>
        </p:spPr>
        <p:txBody>
          <a:bodyPr/>
          <a:lstStyle/>
          <a:p>
            <a:pPr>
              <a:defRPr/>
            </a:pPr>
            <a:r>
              <a:rPr lang="en-US" dirty="0" smtClean="0">
                <a:ea typeface="+mj-ea"/>
                <a:cs typeface="+mj-cs"/>
              </a:rPr>
              <a:t>Abstract</a:t>
            </a:r>
            <a:endParaRPr lang="en-US" dirty="0"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7246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84213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CP-Replay Attack (1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84213" y="3284538"/>
            <a:ext cx="7772400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"/>
              </a:rPr>
              <a:t>For general waveforms without repetition replay/relay attack may not apply because: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"/>
              </a:rPr>
              <a:t>EM waves propagate at the speed of light.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</a:rPr>
              <a:t>Triangle inequality:  Replayed/relayed signal from attacker cannot arrive earlier than authentic signal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OFDM with cyclic prefix (CP)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</a:rPr>
              <a:t>Repetition of CP provides an opportunity for attacker to create paths that can arrive earlier than authentic ones. 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557338"/>
            <a:ext cx="6208713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6145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2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755650" y="1628775"/>
            <a:ext cx="77025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Method of attack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Acquire OFDM symbol timing information about the waveform for channel measurement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11REVmc:  Legacy preamble serves for this purpose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Learn (fully or partially) the waveform by observing the full or partial CP. 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Minimally the part corresponding to CP can be predicted. 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Transmit the waveform with timing advance during its repetition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Adjust Tx power to fake an earlier path </a:t>
            </a:r>
            <a:r>
              <a:rPr lang="mr-IN" altLang="en-US" sz="1800" kern="0" dirty="0" smtClean="0">
                <a:ea typeface="ＭＳ Ｐゴシック" charset="-128"/>
              </a:rPr>
              <a:t>…</a:t>
            </a:r>
            <a:r>
              <a:rPr lang="en-US" altLang="en-US" sz="1800" kern="0" dirty="0" smtClean="0">
                <a:ea typeface="ＭＳ Ｐゴシック" charset="-128"/>
              </a:rPr>
              <a:t>  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Significant to be counted as an arrival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Insignificant to affect demodulation due to bad channel estimate.</a:t>
            </a:r>
            <a:endParaRPr lang="en-US" altLang="en-US" sz="1800" kern="0" dirty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401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3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55650" y="1628775"/>
            <a:ext cx="3024188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2075" tIns="46038" rIns="92075" bIns="46038"/>
          <a:lstStyle>
            <a:lvl1pPr marL="342900" indent="-3429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Example 1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The whole waveform can be derived from (partial) CP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ＭＳ Ｐゴシック" charset="-128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Example 2  </a:t>
            </a:r>
          </a:p>
          <a:p>
            <a:pPr marL="742950" marR="0" lvl="1" indent="-28575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The waveform is composed by a random sequence, only CP repetition is observable.</a:t>
            </a:r>
          </a:p>
        </p:txBody>
      </p:sp>
      <p:pic>
        <p:nvPicPr>
          <p:cNvPr id="1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005263"/>
            <a:ext cx="440372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3" y="1557338"/>
            <a:ext cx="44005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487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4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755650" y="1628774"/>
            <a:ext cx="7702550" cy="4680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defTabSz="914400">
              <a:buClrTx/>
              <a:buSzTx/>
              <a:buFontTx/>
            </a:pPr>
            <a:r>
              <a:rPr lang="en-US" dirty="0" smtClean="0"/>
              <a:t>Highly </a:t>
            </a:r>
            <a:r>
              <a:rPr lang="en-US" dirty="0"/>
              <a:t>detrimental to proximity-based use </a:t>
            </a:r>
            <a:r>
              <a:rPr lang="en-US" dirty="0" smtClean="0"/>
              <a:t>cases.</a:t>
            </a:r>
          </a:p>
          <a:p>
            <a:pPr lvl="1" defTabSz="914400">
              <a:buClrTx/>
              <a:buSzTx/>
              <a:buFontTx/>
            </a:pPr>
            <a:r>
              <a:rPr lang="en-US" dirty="0" smtClean="0"/>
              <a:t>E.g</a:t>
            </a:r>
            <a:r>
              <a:rPr lang="en-US" dirty="0"/>
              <a:t>., auto </a:t>
            </a:r>
            <a:r>
              <a:rPr lang="en-US" dirty="0" smtClean="0"/>
              <a:t>unlock.</a:t>
            </a:r>
          </a:p>
          <a:p>
            <a:pPr defTabSz="914400">
              <a:buClrTx/>
              <a:buSzTx/>
              <a:buFontTx/>
            </a:pPr>
            <a:endParaRPr lang="en-US" altLang="en-US" kern="0" dirty="0" smtClean="0">
              <a:ea typeface="ＭＳ Ｐゴシック" charset="-128"/>
            </a:endParaRPr>
          </a:p>
          <a:p>
            <a:pPr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Feasibility analysis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Attacker setup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>
                <a:ea typeface="ＭＳ Ｐゴシック" charset="-128"/>
              </a:rPr>
              <a:t>C</a:t>
            </a:r>
            <a:r>
              <a:rPr lang="en-US" altLang="en-US" sz="1800" kern="0" dirty="0" smtClean="0">
                <a:ea typeface="ＭＳ Ｐゴシック" charset="-128"/>
              </a:rPr>
              <a:t>an use a commercial SDR (software</a:t>
            </a:r>
            <a:r>
              <a:rPr lang="en-US" altLang="zh-CN" sz="1800" kern="0" dirty="0">
                <a:ea typeface="ＭＳ Ｐゴシック" charset="-128"/>
              </a:rPr>
              <a:t>-</a:t>
            </a:r>
            <a:r>
              <a:rPr lang="en-US" altLang="en-US" sz="1800" kern="0" dirty="0" smtClean="0">
                <a:ea typeface="ＭＳ Ｐゴシック" charset="-128"/>
              </a:rPr>
              <a:t>define</a:t>
            </a:r>
            <a:r>
              <a:rPr lang="en-US" altLang="zh-CN" sz="1800" kern="0" dirty="0" smtClean="0">
                <a:ea typeface="ＭＳ Ｐゴシック" charset="-128"/>
              </a:rPr>
              <a:t>d</a:t>
            </a:r>
            <a:r>
              <a:rPr lang="en-US" altLang="en-US" sz="1800" kern="0" dirty="0" smtClean="0">
                <a:ea typeface="ＭＳ Ｐゴシック" charset="-128"/>
              </a:rPr>
              <a:t> radio) equipment, e.g., </a:t>
            </a:r>
            <a:r>
              <a:rPr lang="en-US" altLang="zh-CN" sz="1800" kern="0" dirty="0" smtClean="0">
                <a:ea typeface="ＭＳ Ｐゴシック" charset="-128"/>
              </a:rPr>
              <a:t>FPGA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en-US" sz="1800" kern="0" dirty="0" smtClean="0">
                <a:ea typeface="ＭＳ Ｐゴシック" charset="-128"/>
              </a:rPr>
              <a:t>or DSP based.</a:t>
            </a:r>
          </a:p>
          <a:p>
            <a:pPr lvl="1" defTabSz="914400">
              <a:buClrTx/>
              <a:buSzTx/>
              <a:buFontTx/>
            </a:pPr>
            <a:r>
              <a:rPr lang="en-US" altLang="en-US" kern="0" dirty="0" smtClean="0">
                <a:ea typeface="ＭＳ Ｐゴシック" charset="-128"/>
              </a:rPr>
              <a:t>Knowledge required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>
                <a:ea typeface="ＭＳ Ｐゴシック" charset="-128"/>
              </a:rPr>
              <a:t>P</a:t>
            </a:r>
            <a:r>
              <a:rPr lang="en-US" altLang="en-US" sz="1800" kern="0" dirty="0" smtClean="0">
                <a:ea typeface="ＭＳ Ｐゴシック" charset="-128"/>
              </a:rPr>
              <a:t>reamble structure of 802.11 packets.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Symbol timing acquisition. </a:t>
            </a:r>
          </a:p>
          <a:p>
            <a:pPr lvl="2" defTabSz="914400">
              <a:buClrTx/>
              <a:buSzTx/>
              <a:buFontTx/>
            </a:pPr>
            <a:r>
              <a:rPr lang="en-US" altLang="en-US" sz="1800" kern="0" dirty="0" smtClean="0">
                <a:ea typeface="ＭＳ Ｐゴシック" charset="-128"/>
              </a:rPr>
              <a:t>Timing advance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zh-CN" sz="1800" kern="0" dirty="0" smtClean="0">
                <a:ea typeface="ＭＳ Ｐゴシック" charset="-128"/>
              </a:rPr>
              <a:t>and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zh-CN" sz="1800" kern="0" dirty="0" smtClean="0">
                <a:ea typeface="ＭＳ Ｐゴシック" charset="-128"/>
              </a:rPr>
              <a:t>Tx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zh-CN" sz="1800" kern="0" dirty="0" smtClean="0">
                <a:ea typeface="ＭＳ Ｐゴシック" charset="-128"/>
              </a:rPr>
              <a:t>power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zh-CN" sz="1800" kern="0" dirty="0" smtClean="0">
                <a:ea typeface="ＭＳ Ｐゴシック" charset="-128"/>
              </a:rPr>
              <a:t>for</a:t>
            </a:r>
            <a:r>
              <a:rPr lang="zh-CN" altLang="en-US" sz="1800" kern="0" dirty="0" smtClean="0">
                <a:ea typeface="ＭＳ Ｐゴシック" charset="-128"/>
              </a:rPr>
              <a:t> </a:t>
            </a:r>
            <a:r>
              <a:rPr lang="en-US" altLang="zh-CN" sz="1800" kern="0" dirty="0" smtClean="0">
                <a:ea typeface="ＭＳ Ｐゴシック" charset="-128"/>
              </a:rPr>
              <a:t>replayed waveform.</a:t>
            </a:r>
            <a:endParaRPr lang="en-US" altLang="en-US" sz="1800" kern="0" dirty="0" smtClean="0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020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5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11188" y="1628775"/>
            <a:ext cx="432117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Fake path: 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Paths appeared at Rx side due to attacker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Target fake path:  </a:t>
            </a: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The expected fake path by attacker.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Tx signal from attacker does not obey CP structure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Rx side assumes whole OFDM symbol (w/ CP)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</a:rPr>
              <a:t>Sidelobe fake paths are unavoidable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773238"/>
            <a:ext cx="4419600" cy="331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148263" y="4941888"/>
            <a:ext cx="3995737" cy="15113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Assumption: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20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MHz, CP = 16, </a:t>
            </a: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N</a:t>
            </a:r>
            <a:r>
              <a:rPr kumimoji="0" lang="en-US" sz="1600" b="0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FFT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= 64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0"/>
                <a:cs typeface="ＭＳ Ｐゴシック" charset="0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ＭＳ Ｐゴシック" charset="0"/>
              </a:rPr>
              <a:t>Nyquist sampling rate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ＭＳ Ｐゴシック" charset="0"/>
              </a:rPr>
              <a:t>Delay of fake path is an integer multiple of sampling periods. </a:t>
            </a:r>
          </a:p>
        </p:txBody>
      </p:sp>
    </p:spTree>
    <p:extLst>
      <p:ext uri="{BB962C8B-B14F-4D97-AF65-F5344CB8AC3E}">
        <p14:creationId xmlns:p14="http://schemas.microsoft.com/office/powerpoint/2010/main" val="6087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685800" y="620713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6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611188" y="1484313"/>
            <a:ext cx="792162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Metric for effectiveness of creating target fake path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1176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Additional SINR degradation for data decoding due to sidelobe fake paths.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Assume interference dominates thermal noise.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Directly use channel estimated in frequency, no further processing for noise reduction: 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    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     where </a:t>
            </a:r>
            <a:r>
              <a:rPr kumimoji="0" lang="en-US" sz="1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P</a:t>
            </a:r>
            <a:r>
              <a:rPr kumimoji="0" lang="en-US" sz="1800" b="0" i="1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i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 denotes the power of the </a:t>
            </a:r>
            <a:r>
              <a:rPr kumimoji="0" lang="en-US" sz="18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i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-th fake path. </a:t>
            </a: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Fake paths outside GI window are zeroed out for noise reduction:  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32138" y="1773238"/>
          <a:ext cx="2514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3" imgW="1612900" imgH="508000" progId="Equation.DSMT4">
                  <p:embed/>
                </p:oleObj>
              </mc:Choice>
              <mc:Fallback>
                <p:oleObj name="Equation" r:id="rId3" imgW="1612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73238"/>
                        <a:ext cx="251460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132138" y="4149725"/>
          <a:ext cx="1944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6" imgW="1346200" imgH="546100" progId="Equation.DSMT4">
                  <p:embed/>
                </p:oleObj>
              </mc:Choice>
              <mc:Fallback>
                <p:oleObj name="Equation" r:id="rId6" imgW="1346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19446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6727"/>
              </p:ext>
            </p:extLst>
          </p:nvPr>
        </p:nvGraphicFramePr>
        <p:xfrm>
          <a:off x="3132138" y="5615136"/>
          <a:ext cx="22748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8" imgW="1485900" imgH="546100" progId="Equation.DSMT4">
                  <p:embed/>
                </p:oleObj>
              </mc:Choice>
              <mc:Fallback>
                <p:oleObj name="Equation" r:id="rId8" imgW="1485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615136"/>
                        <a:ext cx="22748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79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Xu, Dogan, Brogle, Ringer, Yong, Wang - Apple  Want - Google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July 2017</a:t>
            </a:r>
            <a:endParaRPr lang="en-GB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85800" y="620713"/>
            <a:ext cx="7772400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  <a:ea typeface="ＭＳ Ｐゴシック" charset="0"/>
                <a:cs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"/>
                <a:cs typeface=""/>
              </a:rPr>
              <a:t>CP-Replay Attack (7)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"/>
              <a:cs typeface="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900113" y="3213100"/>
          <a:ext cx="7343775" cy="2603501"/>
        </p:xfrm>
        <a:graphic>
          <a:graphicData uri="http://schemas.openxmlformats.org/drawingml/2006/table">
            <a:tbl>
              <a:tblPr firstRow="1" bandRow="1"/>
              <a:tblGrid>
                <a:gridCol w="1655663"/>
                <a:gridCol w="1872208"/>
                <a:gridCol w="1800200"/>
                <a:gridCol w="2015704"/>
              </a:tblGrid>
              <a:tr h="58412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PHY types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baseline="0" dirty="0" smtClean="0"/>
                        <a:t>CP duration (us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Useful symbol</a:t>
                      </a:r>
                      <a:r>
                        <a:rPr lang="en-US" sz="1600" baseline="0" dirty="0" smtClean="0"/>
                        <a:t> duration (us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Nyquist</a:t>
                      </a:r>
                      <a:r>
                        <a:rPr lang="en-US" sz="1600" baseline="0" dirty="0" smtClean="0"/>
                        <a:t> sampling period* (ns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/>
                    </a:solidFill>
                  </a:tcPr>
                </a:tc>
              </a:tr>
              <a:tr h="3384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non-HT (11a/g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1.6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</a:tr>
              <a:tr h="3272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HT-mixed</a:t>
                      </a:r>
                      <a:r>
                        <a:rPr lang="en-US" sz="1600" baseline="0" dirty="0" smtClean="0"/>
                        <a:t> (</a:t>
                      </a:r>
                      <a:r>
                        <a:rPr lang="en-US" sz="1600" dirty="0" smtClean="0"/>
                        <a:t>11n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8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</a:tr>
              <a:tr h="3384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VHT (11ac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/0.4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</a:tr>
              <a:tr h="3384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HE (11ax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0.8/1.6/3.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3.2/6.4/12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</a:tr>
              <a:tr h="3384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DMG (11ad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0727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655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57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40000"/>
                      </a:srgbClr>
                    </a:solidFill>
                  </a:tcPr>
                </a:tc>
              </a:tr>
              <a:tr h="3384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EDMG (11ay)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0727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/>
                        <a:t>0.655</a:t>
                      </a:r>
                      <a:endParaRPr lang="en-US" sz="1600" dirty="0"/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  <a:ea typeface=""/>
                          <a:cs typeface=""/>
                        </a:defRPr>
                      </a:lvl9pPr>
                    </a:lstStyle>
                    <a:p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0.57</a:t>
                      </a:r>
                      <a:endParaRPr lang="en-US" sz="1600" dirty="0">
                        <a:solidFill>
                          <a:srgbClr val="000000"/>
                        </a:solidFill>
                      </a:endParaRPr>
                    </a:p>
                  </a:txBody>
                  <a:tcPr marL="91427" marR="91427" marT="41722" marB="41722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CC99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755650" y="1484313"/>
            <a:ext cx="7561263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2075" tIns="46038" rIns="92075" bIns="46038"/>
          <a:lstStyle>
            <a:lvl1pPr marL="342900" indent="-3429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CP duration affects the sidelobe levels at the intended receiver due to CP-replay attack.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charset="0"/>
                <a:ea typeface="ＭＳ Ｐゴシック" charset="-128"/>
              </a:rPr>
              <a:t>Symbol duration constrains the response time of the attacker.</a:t>
            </a:r>
          </a:p>
        </p:txBody>
      </p:sp>
    </p:spTree>
    <p:extLst>
      <p:ext uri="{BB962C8B-B14F-4D97-AF65-F5344CB8AC3E}">
        <p14:creationId xmlns:p14="http://schemas.microsoft.com/office/powerpoint/2010/main" val="15561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4</TotalTime>
  <Words>1256</Words>
  <Application>Microsoft Macintosh PowerPoint</Application>
  <PresentationFormat>On-screen Show (4:3)</PresentationFormat>
  <Paragraphs>177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Unicode MS</vt:lpstr>
      <vt:lpstr>MS Gothic</vt:lpstr>
      <vt:lpstr>ＭＳ Ｐゴシック</vt:lpstr>
      <vt:lpstr>Arial</vt:lpstr>
      <vt:lpstr>Times New Roman</vt:lpstr>
      <vt:lpstr>Office Theme</vt:lpstr>
      <vt:lpstr>Document</vt:lpstr>
      <vt:lpstr>Equation</vt:lpstr>
      <vt:lpstr>CP-replay Threat Model for 11az</vt:lpstr>
      <vt:lpstr>Abstra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P-Replay Attack (9)</vt:lpstr>
      <vt:lpstr>PowerPoint Presentation</vt:lpstr>
      <vt:lpstr>PowerPoint Presentation</vt:lpstr>
      <vt:lpstr>PowerPoint Presentation</vt:lpstr>
      <vt:lpstr>References</vt:lpstr>
    </vt:vector>
  </TitlesOfParts>
  <Company>Intel Corporation</Company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Adrian Stephens 6</dc:creator>
  <cp:lastModifiedBy>SK Yong</cp:lastModifiedBy>
  <cp:revision>69</cp:revision>
  <cp:lastPrinted>1601-01-01T00:00:00Z</cp:lastPrinted>
  <dcterms:created xsi:type="dcterms:W3CDTF">2014-04-14T10:59:07Z</dcterms:created>
  <dcterms:modified xsi:type="dcterms:W3CDTF">2017-07-11T09:27:37Z</dcterms:modified>
</cp:coreProperties>
</file>